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4"/>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910" r:id="rId36"/>
    <p:sldId id="911" r:id="rId37"/>
    <p:sldId id="912" r:id="rId38"/>
    <p:sldId id="893" r:id="rId39"/>
    <p:sldId id="1064" r:id="rId40"/>
    <p:sldId id="906" r:id="rId41"/>
    <p:sldId id="916" r:id="rId42"/>
    <p:sldId id="1025" r:id="rId43"/>
    <p:sldId id="1027" r:id="rId44"/>
    <p:sldId id="923" r:id="rId45"/>
    <p:sldId id="892" r:id="rId46"/>
    <p:sldId id="895" r:id="rId47"/>
    <p:sldId id="1029" r:id="rId48"/>
    <p:sldId id="1030" r:id="rId49"/>
    <p:sldId id="896" r:id="rId50"/>
    <p:sldId id="898" r:id="rId51"/>
    <p:sldId id="903" r:id="rId52"/>
    <p:sldId id="904" r:id="rId53"/>
    <p:sldId id="905" r:id="rId54"/>
    <p:sldId id="1028" r:id="rId55"/>
    <p:sldId id="918" r:id="rId56"/>
    <p:sldId id="902" r:id="rId57"/>
    <p:sldId id="919" r:id="rId58"/>
    <p:sldId id="921" r:id="rId59"/>
    <p:sldId id="929" r:id="rId60"/>
    <p:sldId id="928" r:id="rId61"/>
    <p:sldId id="930" r:id="rId62"/>
    <p:sldId id="1066" r:id="rId63"/>
    <p:sldId id="1067" r:id="rId64"/>
    <p:sldId id="1068" r:id="rId65"/>
    <p:sldId id="1069" r:id="rId66"/>
    <p:sldId id="1031" r:id="rId67"/>
    <p:sldId id="937" r:id="rId68"/>
    <p:sldId id="938" r:id="rId69"/>
    <p:sldId id="939" r:id="rId70"/>
    <p:sldId id="1049" r:id="rId71"/>
    <p:sldId id="1050" r:id="rId72"/>
    <p:sldId id="940" r:id="rId73"/>
    <p:sldId id="941" r:id="rId74"/>
    <p:sldId id="942" r:id="rId75"/>
    <p:sldId id="943" r:id="rId76"/>
    <p:sldId id="944" r:id="rId77"/>
    <p:sldId id="945" r:id="rId78"/>
    <p:sldId id="946" r:id="rId79"/>
    <p:sldId id="947" r:id="rId80"/>
    <p:sldId id="948" r:id="rId81"/>
    <p:sldId id="949" r:id="rId82"/>
    <p:sldId id="950" r:id="rId83"/>
    <p:sldId id="951" r:id="rId84"/>
    <p:sldId id="952" r:id="rId85"/>
    <p:sldId id="1052" r:id="rId86"/>
    <p:sldId id="1053" r:id="rId87"/>
    <p:sldId id="953" r:id="rId88"/>
    <p:sldId id="955" r:id="rId89"/>
    <p:sldId id="956" r:id="rId90"/>
    <p:sldId id="959" r:id="rId91"/>
    <p:sldId id="960" r:id="rId92"/>
    <p:sldId id="961" r:id="rId93"/>
    <p:sldId id="962" r:id="rId94"/>
    <p:sldId id="963" r:id="rId95"/>
    <p:sldId id="964" r:id="rId96"/>
    <p:sldId id="965" r:id="rId97"/>
    <p:sldId id="966" r:id="rId98"/>
    <p:sldId id="967" r:id="rId99"/>
    <p:sldId id="968" r:id="rId100"/>
    <p:sldId id="969" r:id="rId101"/>
    <p:sldId id="970" r:id="rId102"/>
    <p:sldId id="971" r:id="rId103"/>
    <p:sldId id="972" r:id="rId104"/>
    <p:sldId id="973" r:id="rId105"/>
    <p:sldId id="974" r:id="rId106"/>
    <p:sldId id="975" r:id="rId107"/>
    <p:sldId id="976" r:id="rId108"/>
    <p:sldId id="977" r:id="rId109"/>
    <p:sldId id="978" r:id="rId110"/>
    <p:sldId id="1051" r:id="rId111"/>
    <p:sldId id="1054" r:id="rId112"/>
    <p:sldId id="979" r:id="rId113"/>
    <p:sldId id="982" r:id="rId114"/>
    <p:sldId id="983" r:id="rId115"/>
    <p:sldId id="984" r:id="rId116"/>
    <p:sldId id="985" r:id="rId117"/>
    <p:sldId id="1039" r:id="rId118"/>
    <p:sldId id="1040" r:id="rId119"/>
    <p:sldId id="1041" r:id="rId120"/>
    <p:sldId id="989" r:id="rId121"/>
    <p:sldId id="990" r:id="rId122"/>
    <p:sldId id="991" r:id="rId123"/>
    <p:sldId id="992" r:id="rId124"/>
    <p:sldId id="1047" r:id="rId125"/>
    <p:sldId id="1042" r:id="rId126"/>
    <p:sldId id="1032" r:id="rId127"/>
    <p:sldId id="1045" r:id="rId128"/>
    <p:sldId id="999" r:id="rId129"/>
    <p:sldId id="1034" r:id="rId130"/>
    <p:sldId id="1035" r:id="rId131"/>
    <p:sldId id="1036" r:id="rId132"/>
    <p:sldId id="1037" r:id="rId133"/>
    <p:sldId id="1038" r:id="rId134"/>
    <p:sldId id="1055" r:id="rId135"/>
    <p:sldId id="1056" r:id="rId136"/>
    <p:sldId id="1057" r:id="rId137"/>
    <p:sldId id="1062" r:id="rId138"/>
    <p:sldId id="1058" r:id="rId139"/>
    <p:sldId id="1059" r:id="rId140"/>
    <p:sldId id="1060" r:id="rId141"/>
    <p:sldId id="1061" r:id="rId142"/>
    <p:sldId id="1013" r:id="rId143"/>
    <p:sldId id="1014" r:id="rId144"/>
    <p:sldId id="1015" r:id="rId145"/>
    <p:sldId id="1024" r:id="rId146"/>
    <p:sldId id="1048" r:id="rId147"/>
    <p:sldId id="1016" r:id="rId148"/>
    <p:sldId id="1017" r:id="rId149"/>
    <p:sldId id="1018" r:id="rId150"/>
    <p:sldId id="1019" r:id="rId151"/>
    <p:sldId id="1020" r:id="rId152"/>
    <p:sldId id="1021" r:id="rId1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3333FF"/>
    <a:srgbClr val="CC3300"/>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91" d="100"/>
          <a:sy n="91" d="100"/>
        </p:scale>
        <p:origin x="120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7.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7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70"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618500"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进入</a:t>
            </a:r>
            <a:r>
              <a:rPr lang="en-US" altLang="zh-CN" sz="2400" dirty="0">
                <a:latin typeface="+mj-lt"/>
                <a:ea typeface="黑体" pitchFamily="2" charset="-122"/>
              </a:rPr>
              <a:t>u</a:t>
            </a:r>
            <a:r>
              <a:rPr lang="zh-CN" altLang="en-US" sz="2400" dirty="0">
                <a:latin typeface="+mj-lt"/>
                <a:ea typeface="黑体" pitchFamily="2" charset="-122"/>
              </a:rPr>
              <a:t>的是正流量，</a:t>
            </a:r>
            <a:endParaRPr lang="en-US" altLang="zh-CN" sz="2400" dirty="0">
              <a:latin typeface="+mj-lt"/>
              <a:ea typeface="黑体" pitchFamily="2" charset="-122"/>
            </a:endParaRPr>
          </a:p>
          <a:p>
            <a:r>
              <a:rPr lang="zh-CN" altLang="en-US" sz="2400" dirty="0">
                <a:latin typeface="+mj-lt"/>
                <a:ea typeface="黑体" pitchFamily="2" charset="-122"/>
              </a:rPr>
              <a:t>离开</a:t>
            </a:r>
            <a:r>
              <a:rPr lang="en-US" altLang="zh-CN" sz="2400" dirty="0">
                <a:latin typeface="+mj-lt"/>
                <a:ea typeface="黑体" pitchFamily="2" charset="-122"/>
              </a:rPr>
              <a:t>u</a:t>
            </a:r>
            <a:r>
              <a:rPr lang="zh-CN" altLang="en-US" sz="2400" dirty="0">
                <a:latin typeface="+mj-lt"/>
                <a:ea typeface="黑体" pitchFamily="2" charset="-122"/>
              </a:rPr>
              <a:t>的是负流量。</a:t>
            </a:r>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209966"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36868"/>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211034"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211035"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225297"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
          <p:cNvGrpSpPr>
            <a:grpSpLocks/>
          </p:cNvGrpSpPr>
          <p:nvPr/>
        </p:nvGrpSpPr>
        <p:grpSpPr bwMode="auto">
          <a:xfrm>
            <a:off x="2209800" y="4002087"/>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26321"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
          <p:cNvGrpSpPr>
            <a:grpSpLocks/>
          </p:cNvGrpSpPr>
          <p:nvPr/>
        </p:nvGrpSpPr>
        <p:grpSpPr bwMode="auto">
          <a:xfrm>
            <a:off x="3962400" y="3886200"/>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27345"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grpSp>
        <p:nvGrpSpPr>
          <p:cNvPr id="6" name="Group 2"/>
          <p:cNvGrpSpPr>
            <a:grpSpLocks/>
          </p:cNvGrpSpPr>
          <p:nvPr/>
        </p:nvGrpSpPr>
        <p:grpSpPr bwMode="auto">
          <a:xfrm>
            <a:off x="1891369" y="2445100"/>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2738651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 f(s,v</a:t>
            </a:r>
            <a:r>
              <a:rPr lang="en-US" altLang="zh-CN" sz="2400" i="1" baseline="-25000" dirty="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16-11=5</a:t>
            </a: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492554"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57539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6</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0</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558090"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559114"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230"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54"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78"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302"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62467" y="5410200"/>
            <a:ext cx="8606809" cy="954107"/>
          </a:xfrm>
          <a:prstGeom prst="rect">
            <a:avLst/>
          </a:prstGeom>
        </p:spPr>
        <p:txBody>
          <a:bodyPr wrap="square">
            <a:spAutoFit/>
          </a:bodyPr>
          <a:lstStyle/>
          <a:p>
            <a:r>
              <a:rPr lang="zh-CN" altLang="en-US" sz="2800" dirty="0">
                <a:solidFill>
                  <a:srgbClr val="C00000"/>
                </a:solidFill>
              </a:rPr>
              <a:t>基本思想</a:t>
            </a:r>
            <a:r>
              <a:rPr lang="en-US" altLang="zh-CN" sz="2800" dirty="0">
                <a:solidFill>
                  <a:srgbClr val="C00000"/>
                </a:solidFill>
              </a:rPr>
              <a:t>: </a:t>
            </a:r>
            <a:r>
              <a:rPr lang="zh-CN" altLang="en-US" sz="2800" dirty="0"/>
              <a:t>先找到距离</a:t>
            </a:r>
            <a:r>
              <a:rPr lang="en-US" altLang="zh-CN" sz="2800" dirty="0"/>
              <a:t>s</a:t>
            </a:r>
            <a:r>
              <a:rPr lang="zh-CN" altLang="en-US" sz="2800" dirty="0"/>
              <a:t>为</a:t>
            </a:r>
            <a:r>
              <a:rPr lang="en-US" altLang="zh-CN" sz="2800" dirty="0">
                <a:solidFill>
                  <a:schemeClr val="bg2"/>
                </a:solidFill>
              </a:rPr>
              <a:t> </a:t>
            </a:r>
            <a:r>
              <a:rPr lang="en-US" altLang="zh-CN" sz="2800" i="1" dirty="0">
                <a:solidFill>
                  <a:schemeClr val="bg2"/>
                </a:solidFill>
              </a:rPr>
              <a:t>k</a:t>
            </a:r>
            <a:r>
              <a:rPr lang="zh-CN" altLang="en-US" sz="2800" dirty="0">
                <a:solidFill>
                  <a:schemeClr val="bg2"/>
                </a:solidFill>
              </a:rPr>
              <a:t>的节点，然后找到距离</a:t>
            </a:r>
            <a:r>
              <a:rPr lang="en-US" altLang="zh-CN" sz="2800" dirty="0">
                <a:solidFill>
                  <a:schemeClr val="bg2"/>
                </a:solidFill>
              </a:rPr>
              <a:t>s</a:t>
            </a:r>
            <a:r>
              <a:rPr lang="zh-CN" altLang="en-US" sz="2800" dirty="0">
                <a:solidFill>
                  <a:schemeClr val="bg2"/>
                </a:solidFill>
              </a:rPr>
              <a:t>为</a:t>
            </a:r>
            <a:r>
              <a:rPr lang="en-US" altLang="zh-CN" sz="2800" dirty="0">
                <a:solidFill>
                  <a:schemeClr val="bg2"/>
                </a:solidFill>
              </a:rPr>
              <a:t> </a:t>
            </a:r>
            <a:r>
              <a:rPr lang="en-US" altLang="zh-CN" sz="2800" i="1" dirty="0">
                <a:solidFill>
                  <a:schemeClr val="bg2"/>
                </a:solidFill>
              </a:rPr>
              <a:t>k</a:t>
            </a:r>
            <a:r>
              <a:rPr lang="en-US" altLang="zh-CN" sz="2800" dirty="0">
                <a:solidFill>
                  <a:schemeClr val="bg2"/>
                </a:solidFill>
              </a:rPr>
              <a:t> + 1 </a:t>
            </a:r>
            <a:r>
              <a:rPr lang="zh-CN" altLang="en-US" sz="2800" dirty="0">
                <a:solidFill>
                  <a:schemeClr val="bg2"/>
                </a:solidFill>
              </a:rPr>
              <a:t>的节点</a:t>
            </a:r>
            <a:endParaRPr lang="en-US" altLang="zh-CN" sz="2800" dirty="0">
              <a:solidFill>
                <a:schemeClr val="bg2"/>
              </a:solidFill>
            </a:endParaRPr>
          </a:p>
        </p:txBody>
      </p:sp>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二</a:t>
            </a:r>
            <a:endParaRPr lang="en-US" sz="3600" b="1" dirty="0">
              <a:solidFill>
                <a:srgbClr val="0000CC"/>
              </a:solidFill>
            </a:endParaRPr>
          </a:p>
        </p:txBody>
      </p:sp>
    </p:spTree>
    <p:extLst>
      <p:ext uri="{BB962C8B-B14F-4D97-AF65-F5344CB8AC3E}">
        <p14:creationId xmlns:p14="http://schemas.microsoft.com/office/powerpoint/2010/main" val="19379312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2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1"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right)">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6" grpId="0" animBg="1"/>
      <p:bldP spid="17" grpId="0" animBg="1"/>
      <p:bldP spid="17" grpId="1"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20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down)">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2000"/>
                                        <p:tgtEl>
                                          <p:spTgt spid="2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20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2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5" grpId="0" animBg="1"/>
      <p:bldP spid="17" grpId="0" animBg="1"/>
      <p:bldP spid="18" grpId="0"/>
      <p:bldP spid="20" grpId="0"/>
      <p:bldP spid="21" grpId="0" animBg="1"/>
      <p:bldP spid="22" grpId="0"/>
      <p:bldP spid="23" grpId="0"/>
      <p:bldP spid="24" grpId="0" animBg="1"/>
      <p:bldP spid="2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304800" y="38611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2514599" y="43183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990600" y="38611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3200398" y="44707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761999" y="47755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457199" y="43945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2971799" y="51374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2922057" y="50041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914399" y="49145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2057399" y="35563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5105400" y="37849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7239000" y="4394579"/>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5486400" y="37849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8077199" y="4470779"/>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410198" y="4699379"/>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5105399" y="460406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7696199" y="50612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7570256" y="4947089"/>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5562599" y="485177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6857999" y="3556379"/>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7620000" y="3575027"/>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5562597" y="3101991"/>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2781300" y="3150358"/>
            <a:ext cx="2274358" cy="713179"/>
          </a:xfrm>
          <a:prstGeom prst="wedgeRoundRectCallout">
            <a:avLst>
              <a:gd name="adj1" fmla="val -37409"/>
              <a:gd name="adj2" fmla="val 19747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9" name="文本框 28">
            <a:extLst>
              <a:ext uri="{FF2B5EF4-FFF2-40B4-BE49-F238E27FC236}">
                <a16:creationId xmlns:a16="http://schemas.microsoft.com/office/drawing/2014/main" id="{D9B00CEF-3EC3-49D9-9D5B-489F0D5884F6}"/>
              </a:ext>
            </a:extLst>
          </p:cNvPr>
          <p:cNvSpPr txBox="1"/>
          <p:nvPr/>
        </p:nvSpPr>
        <p:spPr>
          <a:xfrm>
            <a:off x="4190301" y="3154260"/>
            <a:ext cx="914400" cy="914400"/>
          </a:xfrm>
          <a:prstGeom prst="rect">
            <a:avLst/>
          </a:prstGeom>
          <a:noFill/>
        </p:spPr>
        <p:txBody>
          <a:bodyPr wrap="square" rtlCol="0">
            <a:spAutoFit/>
          </a:bodyPr>
          <a:lstStyle/>
          <a:p>
            <a:endParaRPr lang="zh-CN" altLang="en-US" dirty="0"/>
          </a:p>
        </p:txBody>
      </p:sp>
      <p:sp>
        <p:nvSpPr>
          <p:cNvPr id="30" name="文本框 29">
            <a:extLst>
              <a:ext uri="{FF2B5EF4-FFF2-40B4-BE49-F238E27FC236}">
                <a16:creationId xmlns:a16="http://schemas.microsoft.com/office/drawing/2014/main" id="{0C075AF6-0491-400E-A489-3ACC169C8115}"/>
              </a:ext>
            </a:extLst>
          </p:cNvPr>
          <p:cNvSpPr txBox="1"/>
          <p:nvPr/>
        </p:nvSpPr>
        <p:spPr>
          <a:xfrm>
            <a:off x="266698" y="598455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20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2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down)">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down)">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2000"/>
                                        <p:tgtEl>
                                          <p:spTgt spid="2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2000"/>
                                        <p:tgtEl>
                                          <p:spTgt spid="2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20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918"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356"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357"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14947280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是非局部树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350523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81235" y="5284113"/>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90</TotalTime>
  <Words>9991</Words>
  <Application>Microsoft Office PowerPoint</Application>
  <PresentationFormat>全屏显示(4:3)</PresentationFormat>
  <Paragraphs>1944</Paragraphs>
  <Slides>152</Slides>
  <Notes>1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7" baseType="lpstr">
      <vt:lpstr>Monotype Sorts</vt:lpstr>
      <vt:lpstr>MS Gothic</vt:lpstr>
      <vt:lpstr>MS UI Gothic</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拓扑排序</vt:lpstr>
      <vt:lpstr>拓扑排序：算法二</vt:lpstr>
      <vt:lpstr>举例</vt:lpstr>
      <vt:lpstr>举例: 另外一种拓扑排序</vt:lpstr>
      <vt:lpstr>入度为0的顶点</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晓鑫 蔡</cp:lastModifiedBy>
  <cp:revision>951</cp:revision>
  <dcterms:created xsi:type="dcterms:W3CDTF">1998-05-26T01:10:06Z</dcterms:created>
  <dcterms:modified xsi:type="dcterms:W3CDTF">2019-07-04T10:23:11Z</dcterms:modified>
</cp:coreProperties>
</file>